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2C898B" w14:textId="77777777" w:rsidR="006A097F" w:rsidRPr="00A00064" w:rsidRDefault="006A097F" w:rsidP="006A097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0064">
        <w:rPr>
          <w:rFonts w:ascii="Times New Roman" w:hAnsi="Times New Roman" w:cs="Times New Roman"/>
          <w:b/>
          <w:sz w:val="24"/>
          <w:szCs w:val="24"/>
        </w:rPr>
        <w:t>РАБОЧИЙ ЛИСТ</w:t>
      </w:r>
    </w:p>
    <w:p w14:paraId="75A5427B" w14:textId="77777777" w:rsidR="006A097F" w:rsidRPr="00A00064" w:rsidRDefault="006A097F" w:rsidP="006A097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0064">
        <w:rPr>
          <w:rFonts w:ascii="Times New Roman" w:hAnsi="Times New Roman" w:cs="Times New Roman"/>
          <w:b/>
          <w:sz w:val="24"/>
          <w:szCs w:val="24"/>
        </w:rPr>
        <w:t>Группа 4</w:t>
      </w:r>
    </w:p>
    <w:p w14:paraId="76AB2A0C" w14:textId="77777777" w:rsidR="00B6320B" w:rsidRDefault="00B6320B" w:rsidP="00B6320B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Hlk75079644"/>
      <w:bookmarkStart w:id="1" w:name="_Hlk75081012"/>
      <w:r>
        <w:rPr>
          <w:rFonts w:ascii="Times New Roman" w:hAnsi="Times New Roman" w:cs="Times New Roman"/>
          <w:b/>
          <w:sz w:val="24"/>
          <w:szCs w:val="28"/>
        </w:rPr>
        <w:t>ЗАДАНИЕ</w:t>
      </w:r>
      <w:r w:rsidRPr="00955DDF">
        <w:rPr>
          <w:rFonts w:ascii="Times New Roman" w:hAnsi="Times New Roman" w:cs="Times New Roman"/>
          <w:b/>
          <w:sz w:val="24"/>
          <w:szCs w:val="28"/>
        </w:rPr>
        <w:t xml:space="preserve"> 1.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Pr="00B730C2">
        <w:rPr>
          <w:rFonts w:ascii="Times New Roman" w:hAnsi="Times New Roman" w:cs="Times New Roman"/>
          <w:b/>
          <w:sz w:val="24"/>
          <w:szCs w:val="24"/>
        </w:rPr>
        <w:t>ФАРМАЦИЯ СССР НАКАНУНЕ И ВО ВРЕМЯ ВЕЛИКОЙ ОТЕЧЕСТВЕННОЙ ВОЙНЫ</w:t>
      </w:r>
    </w:p>
    <w:bookmarkEnd w:id="0"/>
    <w:p w14:paraId="1F78F324" w14:textId="77777777" w:rsidR="00B6320B" w:rsidRPr="009B07EA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i/>
          <w:iCs/>
          <w:sz w:val="24"/>
          <w:szCs w:val="24"/>
        </w:rPr>
        <w:t>Изучите статистические данные на стендах «Страна рабочих, страна ученых, страна героев» и «Ах, если бы не было войны» в левой части Зала Исторической правды и прочитайте текст материалов для ученика «Фармация СССР накануне и во время Великой Отечественной войны». Ответьте на представленные ниже вопросы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B6320B" w14:paraId="7EC6C416" w14:textId="77777777" w:rsidTr="006B183C">
        <w:tc>
          <w:tcPr>
            <w:tcW w:w="4381" w:type="dxa"/>
          </w:tcPr>
          <w:p w14:paraId="7E146B64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045CFDA" wp14:editId="0143BA23">
                  <wp:extent cx="1285875" cy="1285875"/>
                  <wp:effectExtent l="0" t="0" r="9525" b="9525"/>
                  <wp:docPr id="5" name="Рисунок 5" descr="http://qrcoder.ru/code/?https%3A%2F%2Fdrive.google.com%2Ffile%2Fd%2F1GqarOOxEtLLtj2q6Hrv_E1tdbT1EVymi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qrcoder.ru/code/?https%3A%2F%2Fdrive.google.com%2Ffile%2Fd%2F1GqarOOxEtLLtj2q6Hrv_E1tdbT1EVymi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068C7D2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E487F53" wp14:editId="5E4945E1">
                  <wp:extent cx="1285875" cy="1285875"/>
                  <wp:effectExtent l="0" t="0" r="9525" b="9525"/>
                  <wp:docPr id="6" name="Рисунок 6" descr="http://qrcoder.ru/code/?https%3A%2F%2Fdrive.google.com%2Ffile%2Fd%2F1SpxzIC0OnpLDz2nJGqqn9amXuWDR_HlT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qrcoder.ru/code/?https%3A%2F%2Fdrive.google.com%2Ffile%2Fd%2F1SpxzIC0OnpLDz2nJGqqn9amXuWDR_HlT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20B" w14:paraId="2A4F4872" w14:textId="77777777" w:rsidTr="006B183C">
        <w:tc>
          <w:tcPr>
            <w:tcW w:w="4381" w:type="dxa"/>
          </w:tcPr>
          <w:p w14:paraId="2A5D897D" w14:textId="77777777" w:rsidR="00B6320B" w:rsidRPr="00097272" w:rsidRDefault="00B6320B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61703FDF" w14:textId="77777777" w:rsidR="00B6320B" w:rsidRPr="00097272" w:rsidRDefault="00B6320B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Фармация СССР накануне и во время Великой Отечественной войны»</w:t>
            </w:r>
          </w:p>
        </w:tc>
      </w:tr>
    </w:tbl>
    <w:p w14:paraId="3E9B0F9C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DB2B77A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359B10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F8A8331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FD7A221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E738FBA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25D8DD7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A173E94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8C8ACEC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59ECEF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877F0BD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C5B7646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BD53FA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EF8F7C2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065AED1" w14:textId="26303457" w:rsidR="00B6320B" w:rsidRPr="00DB7BD1" w:rsidRDefault="00B6320B" w:rsidP="00B6320B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center"/>
        <w:rPr>
          <w:b/>
        </w:rPr>
      </w:pPr>
      <w:bookmarkStart w:id="2" w:name="_Hlk75101961"/>
      <w:bookmarkEnd w:id="1"/>
      <w:r>
        <w:rPr>
          <w:b/>
        </w:rPr>
        <w:lastRenderedPageBreak/>
        <w:t>ЗАДАНИЕ 2. Ф</w:t>
      </w:r>
      <w:r w:rsidRPr="00DB7BD1">
        <w:rPr>
          <w:b/>
        </w:rPr>
        <w:t>ОРМУЛА ПОСТОВСКОГО</w:t>
      </w:r>
    </w:p>
    <w:p w14:paraId="07F08D3A" w14:textId="77777777" w:rsidR="00B6320B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урская дуга» и материалы интерактивного стенда соответствующей экспозиции.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B6320B" w14:paraId="75F863EC" w14:textId="77777777" w:rsidTr="006B183C">
        <w:tc>
          <w:tcPr>
            <w:tcW w:w="4381" w:type="dxa"/>
          </w:tcPr>
          <w:p w14:paraId="3266A2F1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2E6CF02" wp14:editId="6BA03D17">
                  <wp:extent cx="1285875" cy="1285875"/>
                  <wp:effectExtent l="0" t="0" r="9525" b="9525"/>
                  <wp:docPr id="11" name="Рисунок 11" descr="http://qrcoder.ru/code/?https%3A%2F%2Fdrive.google.com%2Ffile%2Fd%2F1CRzQNXvTcM-jVzelUvwdxHlo-i4eCk9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qrcoder.ru/code/?https%3A%2F%2Fdrive.google.com%2Ffile%2Fd%2F1CRzQNXvTcM-jVzelUvwdxHlo-i4eCk9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2685CC39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D54927E" wp14:editId="3084D559">
                  <wp:extent cx="1285875" cy="1285875"/>
                  <wp:effectExtent l="0" t="0" r="9525" b="9525"/>
                  <wp:docPr id="14" name="Рисунок 14" descr="http://qrcoder.ru/code/?https%3A%2F%2Fdrive.google.com%2Ffile%2Fd%2F1f0-Kqzvvb6dulz1o84bGWfUK8A3o9rmJ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qrcoder.ru/code/?https%3A%2F%2Fdrive.google.com%2Ffile%2Fd%2F1f0-Kqzvvb6dulz1o84bGWfUK8A3o9rmJ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20B" w14:paraId="5FF970E0" w14:textId="77777777" w:rsidTr="006B183C">
        <w:tc>
          <w:tcPr>
            <w:tcW w:w="4381" w:type="dxa"/>
          </w:tcPr>
          <w:p w14:paraId="551E3DEF" w14:textId="77777777" w:rsidR="00B6320B" w:rsidRPr="00295EF7" w:rsidRDefault="00B6320B" w:rsidP="006B183C">
            <w:pPr>
              <w:spacing w:line="360" w:lineRule="auto"/>
              <w:ind w:right="15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295EF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Текст задания</w:t>
            </w:r>
          </w:p>
        </w:tc>
        <w:tc>
          <w:tcPr>
            <w:tcW w:w="4814" w:type="dxa"/>
          </w:tcPr>
          <w:p w14:paraId="043AD491" w14:textId="77777777" w:rsidR="00B6320B" w:rsidRPr="00295EF7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атериалы для ученика </w:t>
            </w:r>
            <w:r w:rsidRPr="00606A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«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ормула </w:t>
            </w:r>
            <w:proofErr w:type="spellStart"/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стовского</w:t>
            </w:r>
            <w:proofErr w:type="spellEnd"/>
            <w:r w:rsidRPr="00606A9F">
              <w:rPr>
                <w:rFonts w:ascii="Times New Roman" w:hAnsi="Times New Roman" w:cs="Times New Roman"/>
                <w:iCs/>
                <w:sz w:val="24"/>
                <w:szCs w:val="24"/>
              </w:rPr>
              <w:t>»</w:t>
            </w:r>
          </w:p>
        </w:tc>
      </w:tr>
    </w:tbl>
    <w:p w14:paraId="7F6C3609" w14:textId="77777777" w:rsidR="00B6320B" w:rsidRDefault="00B6320B" w:rsidP="00B6320B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/>
          <w:bCs/>
        </w:rPr>
      </w:pPr>
    </w:p>
    <w:p w14:paraId="7561F05A" w14:textId="28437FCC" w:rsidR="00B6320B" w:rsidRDefault="00B6320B" w:rsidP="00B6320B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  <w:r w:rsidRPr="00DD253A">
        <w:rPr>
          <w:b/>
          <w:bCs/>
        </w:rPr>
        <w:t xml:space="preserve">Задание </w:t>
      </w:r>
      <w:r>
        <w:rPr>
          <w:b/>
          <w:bCs/>
        </w:rPr>
        <w:t>2</w:t>
      </w:r>
      <w:r w:rsidRPr="00DD253A">
        <w:rPr>
          <w:b/>
          <w:bCs/>
        </w:rPr>
        <w:t xml:space="preserve">-1. </w:t>
      </w:r>
    </w:p>
    <w:p w14:paraId="494E9AEA" w14:textId="77777777" w:rsidR="00B6320B" w:rsidRDefault="00B6320B" w:rsidP="00B6320B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6799E456" w14:textId="77777777" w:rsidR="00B6320B" w:rsidRDefault="00B6320B" w:rsidP="00B6320B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15D9B593" w14:textId="77777777" w:rsidR="00B6320B" w:rsidRDefault="00B6320B" w:rsidP="00B6320B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5C178551" w14:textId="77777777" w:rsidR="00B6320B" w:rsidRDefault="00B6320B" w:rsidP="00B6320B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0D62681E" w14:textId="77777777" w:rsidR="00B6320B" w:rsidRDefault="00B6320B" w:rsidP="00B6320B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13410BC3" w14:textId="77777777" w:rsidR="00B6320B" w:rsidRDefault="00B6320B" w:rsidP="00B6320B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16CE88B" w14:textId="1B02FB56" w:rsidR="00B6320B" w:rsidRPr="00071ECD" w:rsidRDefault="00B6320B" w:rsidP="00B6320B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1ECD">
        <w:rPr>
          <w:rFonts w:ascii="Times New Roman" w:hAnsi="Times New Roman" w:cs="Times New Roman"/>
          <w:b/>
          <w:sz w:val="24"/>
          <w:szCs w:val="24"/>
        </w:rPr>
        <w:t xml:space="preserve">Задание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071ECD">
        <w:rPr>
          <w:rFonts w:ascii="Times New Roman" w:hAnsi="Times New Roman" w:cs="Times New Roman"/>
          <w:b/>
          <w:sz w:val="24"/>
          <w:szCs w:val="24"/>
        </w:rPr>
        <w:t>-2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709"/>
      </w:tblGrid>
      <w:tr w:rsidR="00B6320B" w14:paraId="124EE22D" w14:textId="77777777" w:rsidTr="006B183C">
        <w:trPr>
          <w:trHeight w:val="597"/>
        </w:trPr>
        <w:tc>
          <w:tcPr>
            <w:tcW w:w="704" w:type="dxa"/>
            <w:vAlign w:val="center"/>
          </w:tcPr>
          <w:p w14:paraId="0A21F8E3" w14:textId="77777777" w:rsidR="00B6320B" w:rsidRDefault="00B6320B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709" w:type="dxa"/>
            <w:vAlign w:val="center"/>
          </w:tcPr>
          <w:p w14:paraId="5455CE84" w14:textId="77777777" w:rsidR="00B6320B" w:rsidRDefault="00B6320B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709" w:type="dxa"/>
            <w:vAlign w:val="center"/>
          </w:tcPr>
          <w:p w14:paraId="7AE084AD" w14:textId="77777777" w:rsidR="00B6320B" w:rsidRDefault="00B6320B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</w:tr>
      <w:tr w:rsidR="00B6320B" w14:paraId="197143FF" w14:textId="77777777" w:rsidTr="006B183C">
        <w:trPr>
          <w:trHeight w:val="549"/>
        </w:trPr>
        <w:tc>
          <w:tcPr>
            <w:tcW w:w="704" w:type="dxa"/>
            <w:vAlign w:val="center"/>
          </w:tcPr>
          <w:p w14:paraId="77479F9A" w14:textId="77777777" w:rsidR="00B6320B" w:rsidRDefault="00B6320B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11C2CD2F" w14:textId="77777777" w:rsidR="00B6320B" w:rsidRDefault="00B6320B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79464FD3" w14:textId="77777777" w:rsidR="00B6320B" w:rsidRDefault="00B6320B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94A484F" w14:textId="77777777" w:rsidR="00B6320B" w:rsidRDefault="00B6320B" w:rsidP="00B6320B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21C4BACB" w14:textId="6F749D75" w:rsidR="00B6320B" w:rsidRPr="009C1A2A" w:rsidRDefault="00B6320B" w:rsidP="00B6320B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  <w:iCs/>
        </w:rPr>
      </w:pPr>
      <w:r w:rsidRPr="00DD253A">
        <w:rPr>
          <w:b/>
          <w:bCs/>
        </w:rPr>
        <w:t xml:space="preserve">Задание </w:t>
      </w:r>
      <w:r>
        <w:rPr>
          <w:b/>
          <w:bCs/>
        </w:rPr>
        <w:t>2</w:t>
      </w:r>
      <w:r w:rsidRPr="00DD253A">
        <w:rPr>
          <w:b/>
          <w:bCs/>
        </w:rPr>
        <w:t>-3.</w:t>
      </w:r>
      <w:bookmarkEnd w:id="2"/>
    </w:p>
    <w:p w14:paraId="133ECB26" w14:textId="77777777" w:rsidR="00B6320B" w:rsidRPr="009D7B15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6B043CA1" w14:textId="77777777" w:rsidR="00B6320B" w:rsidRPr="009D7B15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1C96E5CD" w14:textId="77777777" w:rsidR="00B6320B" w:rsidRPr="009D7B15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63FA9FF2" w14:textId="77777777" w:rsidR="00B6320B" w:rsidRPr="009D7B15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20D6E2C7" w14:textId="77777777" w:rsidR="00B6320B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6EC6BA4A" w14:textId="77777777" w:rsidR="00B6320B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58E5AC75" w14:textId="77777777" w:rsidR="00B6320B" w:rsidRPr="009D7B15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7E15DCD7" w14:textId="77777777" w:rsidR="00B6320B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27C62A3B" w14:textId="77777777" w:rsidR="00B6320B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784ED24D" w14:textId="77777777" w:rsidR="00B6320B" w:rsidRPr="009D7B15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213D8F15" w14:textId="2027BD86" w:rsidR="00B6320B" w:rsidRPr="000C0750" w:rsidRDefault="00B6320B" w:rsidP="00B6320B">
      <w:pPr>
        <w:pStyle w:val="simpleblock-modulepq3azd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</w:rPr>
      </w:pPr>
      <w:r>
        <w:rPr>
          <w:b/>
          <w:color w:val="000000"/>
        </w:rPr>
        <w:lastRenderedPageBreak/>
        <w:t xml:space="preserve">ЗАДАНИЕ 3. ВИТАМИНЫ </w:t>
      </w:r>
      <w:r w:rsidRPr="000C0750">
        <w:rPr>
          <w:b/>
          <w:color w:val="000000"/>
        </w:rPr>
        <w:t>ДЛЯ БЛОКАДНОГО ЛЕНИНГРАДА</w:t>
      </w:r>
    </w:p>
    <w:p w14:paraId="51A6CEE0" w14:textId="14C268BF" w:rsidR="00B6320B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Блокада Ленинграда»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. Затем изучите карту, демонстрирующую расстановку вражеских войск вокруг блокадного Ленинграда, статистические данные касательно снабжения города по Дороге Жизни, расположенные справа от зала с диорамой «Блокада Ленинграда» над витринами с экспозицией, и текстовые материалы для ученика</w:t>
      </w:r>
      <w:r w:rsidR="00231015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B6320B" w14:paraId="362CE7A1" w14:textId="77777777" w:rsidTr="006B183C">
        <w:tc>
          <w:tcPr>
            <w:tcW w:w="4381" w:type="dxa"/>
          </w:tcPr>
          <w:p w14:paraId="075B54B3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28F9571" wp14:editId="1964F73B">
                  <wp:extent cx="1285875" cy="1285875"/>
                  <wp:effectExtent l="0" t="0" r="9525" b="9525"/>
                  <wp:docPr id="16" name="Рисунок 16" descr="http://qrcoder.ru/code/?https%3A%2F%2Fdrive.google.com%2Ffile%2Fd%2F1tgx8ROgW5EHhxe85hUHB56D84mimNnlp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http://qrcoder.ru/code/?https%3A%2F%2Fdrive.google.com%2Ffile%2Fd%2F1tgx8ROgW5EHhxe85hUHB56D84mimNnlp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5CD0B07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16D4A7B" wp14:editId="68CF256D">
                  <wp:extent cx="1285875" cy="1285875"/>
                  <wp:effectExtent l="0" t="0" r="9525" b="9525"/>
                  <wp:docPr id="15" name="Рисунок 15" descr="http://qrcoder.ru/code/?https%3A%2F%2Fdrive.google.com%2Ffile%2Fd%2F17Fo91XhSF7d_B_X8juJU-IRolJuIl8LW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qrcoder.ru/code/?https%3A%2F%2Fdrive.google.com%2Ffile%2Fd%2F17Fo91XhSF7d_B_X8juJU-IRolJuIl8LW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20B" w14:paraId="02F9ACAD" w14:textId="77777777" w:rsidTr="006B183C">
        <w:tc>
          <w:tcPr>
            <w:tcW w:w="4381" w:type="dxa"/>
          </w:tcPr>
          <w:p w14:paraId="73BEEE64" w14:textId="77777777" w:rsidR="00B6320B" w:rsidRPr="00097272" w:rsidRDefault="00B6320B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7ECC6989" w14:textId="77777777" w:rsidR="00B6320B" w:rsidRPr="00097272" w:rsidRDefault="00B6320B" w:rsidP="006B183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>Витамины для блокадного Ленинграда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3F621EB9" w14:textId="77777777" w:rsidR="00B6320B" w:rsidRDefault="00B6320B" w:rsidP="00B6320B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324169B0" w14:textId="6C9B9ADF" w:rsidR="00B6320B" w:rsidRPr="00AD37C3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37C3">
        <w:rPr>
          <w:rFonts w:ascii="Times New Roman" w:hAnsi="Times New Roman" w:cs="Times New Roman"/>
          <w:b/>
          <w:bCs/>
          <w:sz w:val="24"/>
          <w:szCs w:val="24"/>
        </w:rPr>
        <w:t xml:space="preserve">Задание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D37C3">
        <w:rPr>
          <w:rFonts w:ascii="Times New Roman" w:hAnsi="Times New Roman" w:cs="Times New Roman"/>
          <w:b/>
          <w:bCs/>
          <w:sz w:val="24"/>
          <w:szCs w:val="24"/>
        </w:rPr>
        <w:t>-1.</w:t>
      </w:r>
      <w:r w:rsidRPr="00AD37C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80648D" w14:textId="77777777" w:rsidR="00B6320B" w:rsidRPr="00AD37C3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</w:pPr>
    </w:p>
    <w:p w14:paraId="629E2001" w14:textId="77777777" w:rsidR="00B6320B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673EBBB3" w14:textId="77777777" w:rsidR="00B6320B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6CB3AD19" w14:textId="77777777" w:rsidR="00B6320B" w:rsidRDefault="00B6320B" w:rsidP="00B6320B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44048793" w14:textId="77777777" w:rsidR="00B6320B" w:rsidRPr="00961E07" w:rsidRDefault="00B6320B" w:rsidP="00B6320B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7CD1F707" w14:textId="6C02551B" w:rsidR="00B6320B" w:rsidRPr="009B6A52" w:rsidRDefault="00B6320B" w:rsidP="00B6320B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</w:rPr>
      </w:pPr>
      <w:r>
        <w:rPr>
          <w:b/>
        </w:rPr>
        <w:t>Задание 3-</w:t>
      </w:r>
      <w:r w:rsidRPr="00025E86">
        <w:rPr>
          <w:b/>
        </w:rPr>
        <w:t>2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96"/>
        <w:gridCol w:w="2127"/>
        <w:gridCol w:w="2976"/>
        <w:gridCol w:w="2546"/>
      </w:tblGrid>
      <w:tr w:rsidR="00B6320B" w:rsidRPr="00000E06" w14:paraId="25737557" w14:textId="77777777" w:rsidTr="006B183C">
        <w:tc>
          <w:tcPr>
            <w:tcW w:w="1696" w:type="dxa"/>
            <w:vAlign w:val="center"/>
          </w:tcPr>
          <w:p w14:paraId="1DFEC593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Витамин</w:t>
            </w:r>
          </w:p>
        </w:tc>
        <w:tc>
          <w:tcPr>
            <w:tcW w:w="2127" w:type="dxa"/>
            <w:vAlign w:val="center"/>
          </w:tcPr>
          <w:p w14:paraId="51EE5FF5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Название болезни, вызванной нехваткой</w:t>
            </w:r>
          </w:p>
        </w:tc>
        <w:tc>
          <w:tcPr>
            <w:tcW w:w="2976" w:type="dxa"/>
            <w:vAlign w:val="center"/>
          </w:tcPr>
          <w:p w14:paraId="40E425C0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Симптомы болезни</w:t>
            </w:r>
          </w:p>
        </w:tc>
        <w:tc>
          <w:tcPr>
            <w:tcW w:w="2546" w:type="dxa"/>
            <w:vAlign w:val="center"/>
          </w:tcPr>
          <w:p w14:paraId="0B89183C" w14:textId="0172BE4D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 xml:space="preserve">Меры, </w:t>
            </w:r>
            <w:r w:rsidR="00231015">
              <w:rPr>
                <w:rFonts w:ascii="Times New Roman" w:hAnsi="Times New Roman" w:cs="Times New Roman"/>
                <w:szCs w:val="24"/>
              </w:rPr>
              <w:t>принятые в блокадном Ленинграде</w:t>
            </w:r>
            <w:bookmarkStart w:id="3" w:name="_GoBack"/>
            <w:bookmarkEnd w:id="3"/>
            <w:r w:rsidRPr="009B6A52">
              <w:rPr>
                <w:rFonts w:ascii="Times New Roman" w:hAnsi="Times New Roman" w:cs="Times New Roman"/>
                <w:szCs w:val="24"/>
              </w:rPr>
              <w:t xml:space="preserve"> для предотвращения авитаминоза</w:t>
            </w:r>
          </w:p>
        </w:tc>
      </w:tr>
      <w:tr w:rsidR="00B6320B" w:rsidRPr="00000E06" w14:paraId="17C02AC5" w14:textId="77777777" w:rsidTr="006B183C">
        <w:tc>
          <w:tcPr>
            <w:tcW w:w="1696" w:type="dxa"/>
            <w:vAlign w:val="center"/>
          </w:tcPr>
          <w:p w14:paraId="59693F47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35AD7B3C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Пеллагра</w:t>
            </w:r>
          </w:p>
        </w:tc>
        <w:tc>
          <w:tcPr>
            <w:tcW w:w="2976" w:type="dxa"/>
            <w:vAlign w:val="center"/>
          </w:tcPr>
          <w:p w14:paraId="5B5D6A9D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546" w:type="dxa"/>
            <w:vAlign w:val="center"/>
          </w:tcPr>
          <w:p w14:paraId="29CFDD42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2667E6C0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7B0C08F2" w14:textId="77777777" w:rsidR="00B6320B" w:rsidRPr="009B6A52" w:rsidRDefault="00B6320B" w:rsidP="006B183C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320B" w:rsidRPr="00000E06" w14:paraId="2B4BA568" w14:textId="77777777" w:rsidTr="006B183C">
        <w:tc>
          <w:tcPr>
            <w:tcW w:w="1696" w:type="dxa"/>
            <w:vAlign w:val="center"/>
          </w:tcPr>
          <w:p w14:paraId="42358EF9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1BBAC445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976" w:type="dxa"/>
            <w:vAlign w:val="center"/>
          </w:tcPr>
          <w:p w14:paraId="67084E6D" w14:textId="0580B0B4" w:rsidR="00B6320B" w:rsidRPr="009B6A52" w:rsidRDefault="00B6320B" w:rsidP="00231015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  <w:shd w:val="clear" w:color="auto" w:fill="FFFFFF"/>
              </w:rPr>
              <w:t>Вялость, пятна на коже, кровоточивость десен, выпадение зубов, лихорадк</w:t>
            </w:r>
            <w:r w:rsidR="00231015">
              <w:rPr>
                <w:rFonts w:ascii="Times New Roman" w:hAnsi="Times New Roman" w:cs="Times New Roman"/>
                <w:szCs w:val="24"/>
                <w:shd w:val="clear" w:color="auto" w:fill="FFFFFF"/>
              </w:rPr>
              <w:t>а</w:t>
            </w:r>
          </w:p>
        </w:tc>
        <w:tc>
          <w:tcPr>
            <w:tcW w:w="2546" w:type="dxa"/>
            <w:vAlign w:val="center"/>
          </w:tcPr>
          <w:p w14:paraId="44B590C0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047EF7D6" w14:textId="77777777" w:rsidR="00B6320B" w:rsidRPr="009B6A52" w:rsidRDefault="00B6320B" w:rsidP="006B183C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15F6774E" w14:textId="77777777" w:rsidR="00B6320B" w:rsidRPr="009B6A52" w:rsidRDefault="00B6320B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101557DB" w14:textId="77777777" w:rsidR="00B6320B" w:rsidRDefault="00B6320B" w:rsidP="00B6320B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DD83491" w14:textId="64CB3564" w:rsidR="00B6320B" w:rsidRPr="001416D3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1416D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-</w:t>
      </w:r>
      <w:r w:rsidRPr="001416D3">
        <w:rPr>
          <w:rFonts w:ascii="Times New Roman" w:hAnsi="Times New Roman" w:cs="Times New Roman"/>
          <w:b/>
          <w:sz w:val="24"/>
          <w:szCs w:val="24"/>
        </w:rPr>
        <w:t xml:space="preserve">3. </w:t>
      </w:r>
    </w:p>
    <w:p w14:paraId="0A656782" w14:textId="77777777" w:rsidR="00B6320B" w:rsidRDefault="00B6320B" w:rsidP="00B6320B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6F40AEFB" w14:textId="77777777" w:rsidR="00B6320B" w:rsidRDefault="00B6320B" w:rsidP="00B6320B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1F85BB56" w14:textId="77777777" w:rsidR="00B6320B" w:rsidRDefault="00B6320B" w:rsidP="00B6320B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6870984C" w14:textId="77777777" w:rsidR="00B6320B" w:rsidRDefault="00B6320B" w:rsidP="00B6320B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1AC1B2DC" w14:textId="13EB9A11" w:rsidR="00B6320B" w:rsidRPr="0024537B" w:rsidRDefault="00B6320B" w:rsidP="00B6320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4" w:name="_Hlk75096072"/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ЗАДАНИЕ 4. </w:t>
      </w:r>
      <w:r w:rsidRPr="0024537B">
        <w:rPr>
          <w:rFonts w:ascii="Times New Roman" w:hAnsi="Times New Roman" w:cs="Times New Roman"/>
          <w:b/>
          <w:sz w:val="24"/>
          <w:szCs w:val="24"/>
        </w:rPr>
        <w:t>БАЛЬЗАМ ШОСТАКОВСКОГО</w:t>
      </w:r>
    </w:p>
    <w:p w14:paraId="13F77279" w14:textId="77777777" w:rsidR="00B6320B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урская дуга» и материалы интерактивного стенда соответствующей экспозиции.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B6320B" w14:paraId="1F752545" w14:textId="77777777" w:rsidTr="006B183C">
        <w:tc>
          <w:tcPr>
            <w:tcW w:w="4381" w:type="dxa"/>
          </w:tcPr>
          <w:p w14:paraId="16EF498D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1F54A62" wp14:editId="7A33739B">
                  <wp:extent cx="1285875" cy="1285875"/>
                  <wp:effectExtent l="0" t="0" r="9525" b="9525"/>
                  <wp:docPr id="19" name="Рисунок 19" descr="http://qrcoder.ru/code/?https%3A%2F%2Fdrive.google.com%2Ffile%2Fd%2F1STk5O3uOgTIZgyDvJcmtH1z-AoQ_AjH3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://qrcoder.ru/code/?https%3A%2F%2Fdrive.google.com%2Ffile%2Fd%2F1STk5O3uOgTIZgyDvJcmtH1z-AoQ_AjH3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4E56589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2E6F1A1" wp14:editId="10D06BC2">
                  <wp:extent cx="1285875" cy="1285875"/>
                  <wp:effectExtent l="0" t="0" r="9525" b="9525"/>
                  <wp:docPr id="20" name="Рисунок 20" descr="http://qrcoder.ru/code/?https%3A%2F%2Fdrive.google.com%2Ffile%2Fd%2F1MDlX9U_Hi4RFB-RTjVT6_O23D4vSG4G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://qrcoder.ru/code/?https%3A%2F%2Fdrive.google.com%2Ffile%2Fd%2F1MDlX9U_Hi4RFB-RTjVT6_O23D4vSG4G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20B" w14:paraId="45CE7B49" w14:textId="77777777" w:rsidTr="006B183C">
        <w:tc>
          <w:tcPr>
            <w:tcW w:w="4381" w:type="dxa"/>
          </w:tcPr>
          <w:p w14:paraId="6C237C24" w14:textId="77777777" w:rsidR="00B6320B" w:rsidRPr="00097272" w:rsidRDefault="00B6320B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285E5423" w14:textId="77777777" w:rsidR="00B6320B" w:rsidRPr="00097272" w:rsidRDefault="00B6320B" w:rsidP="006B183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 xml:space="preserve">Бальзам </w:t>
            </w:r>
            <w:proofErr w:type="spellStart"/>
            <w:r>
              <w:rPr>
                <w:rFonts w:ascii="Times New Roman" w:hAnsi="Times New Roman" w:cs="Times New Roman"/>
                <w:iCs/>
                <w:szCs w:val="24"/>
              </w:rPr>
              <w:t>Шостаковского</w:t>
            </w:r>
            <w:proofErr w:type="spellEnd"/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1D5C7EAE" w14:textId="77777777" w:rsidR="00B6320B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0074A6EA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342059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8C9B8CB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DC32D83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3B5A9A5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B39FB7A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A715DAD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A236DF8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C3E9ECD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95F2B44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30B8ED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D74B936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1F208E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D4D9B21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54526D1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8EEF3F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2134FD5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9EA822E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4911CD1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E0B4C60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27DDF88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C2DC61F" w14:textId="41E28CFB" w:rsidR="00B6320B" w:rsidRPr="00473161" w:rsidRDefault="00B6320B" w:rsidP="00B6320B">
      <w:pPr>
        <w:jc w:val="center"/>
        <w:rPr>
          <w:rFonts w:ascii="Times New Roman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lastRenderedPageBreak/>
        <w:t>ЗАДАНИЕ 5. СРЕДСТВА ПРОТИВ МАЛЯРИИ</w:t>
      </w:r>
    </w:p>
    <w:p w14:paraId="33168F32" w14:textId="77777777" w:rsidR="00B6320B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зучите объекты экспозиции «Блокада Ленинграда», находящиеся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зале с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диорам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й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Блокада Ленинграда» и справа от входа в нее, имеющие отношение к фармакотерапии заболевания, вызываемого малярийным плазмодием.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зучите структурные формулы трех представленных в музейной экспозиции противомалярийных препаратов и в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ыполните представленные ниже задания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1"/>
        <w:gridCol w:w="5664"/>
      </w:tblGrid>
      <w:tr w:rsidR="00B6320B" w14:paraId="38770D26" w14:textId="77777777" w:rsidTr="006B183C">
        <w:tc>
          <w:tcPr>
            <w:tcW w:w="3531" w:type="dxa"/>
          </w:tcPr>
          <w:p w14:paraId="0380356E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E69A525" wp14:editId="45F162B9">
                  <wp:extent cx="1285875" cy="1285875"/>
                  <wp:effectExtent l="0" t="0" r="9525" b="9525"/>
                  <wp:docPr id="7" name="Рисунок 7" descr="http://qrcoder.ru/code/?https%3A%2F%2Fdrive.google.com%2Ffile%2Fd%2F1Bnopf95V_IBtAoiGlffgtchY-cPyI_Yo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qrcoder.ru/code/?https%3A%2F%2Fdrive.google.com%2Ffile%2Fd%2F1Bnopf95V_IBtAoiGlffgtchY-cPyI_Yo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4" w:type="dxa"/>
          </w:tcPr>
          <w:p w14:paraId="688E5C47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8651B5D" wp14:editId="39D7958E">
                  <wp:extent cx="1285875" cy="1285875"/>
                  <wp:effectExtent l="0" t="0" r="9525" b="9525"/>
                  <wp:docPr id="8" name="Рисунок 8" descr="http://qrcoder.ru/code/?https%3A%2F%2Fdrive.google.com%2Ffile%2Fd%2F1U3S86Tm8jZg1vVZ9p5gygosuly2AIi4C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qrcoder.ru/code/?https%3A%2F%2Fdrive.google.com%2Ffile%2Fd%2F1U3S86Tm8jZg1vVZ9p5gygosuly2AIi4C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20B" w14:paraId="1AD8DBE1" w14:textId="77777777" w:rsidTr="006B183C">
        <w:tc>
          <w:tcPr>
            <w:tcW w:w="3531" w:type="dxa"/>
          </w:tcPr>
          <w:p w14:paraId="4A404039" w14:textId="77777777" w:rsidR="00B6320B" w:rsidRPr="00097272" w:rsidRDefault="00B6320B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5664" w:type="dxa"/>
          </w:tcPr>
          <w:p w14:paraId="1DECA73F" w14:textId="77777777" w:rsidR="00B6320B" w:rsidRPr="00097272" w:rsidRDefault="00B6320B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Средства против малярии»</w:t>
            </w:r>
          </w:p>
        </w:tc>
      </w:tr>
    </w:tbl>
    <w:p w14:paraId="0C77FEDD" w14:textId="77777777" w:rsidR="00B6320B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727919A2" w14:textId="6BFDCB31" w:rsidR="00B6320B" w:rsidRPr="00130E0C" w:rsidRDefault="00B6320B" w:rsidP="00B6320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 5-</w:t>
      </w:r>
      <w:r w:rsidRPr="00F352C1">
        <w:rPr>
          <w:rFonts w:ascii="Times New Roman" w:hAnsi="Times New Roman" w:cs="Times New Roman"/>
          <w:b/>
          <w:sz w:val="24"/>
          <w:szCs w:val="24"/>
        </w:rPr>
        <w:t>1</w:t>
      </w:r>
      <w:r w:rsidRPr="009F7AA3">
        <w:rPr>
          <w:rFonts w:ascii="Times New Roman" w:hAnsi="Times New Roman" w:cs="Times New Roman"/>
          <w:b/>
          <w:sz w:val="24"/>
          <w:szCs w:val="24"/>
        </w:rPr>
        <w:t>.</w:t>
      </w:r>
    </w:p>
    <w:p w14:paraId="2AD94248" w14:textId="77777777" w:rsidR="00B6320B" w:rsidRDefault="00B6320B" w:rsidP="00B6320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10253" w:dyaOrig="2300" w14:anchorId="0C2B17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pt;height:105pt" o:ole="">
            <v:imagedata r:id="rId16" o:title=""/>
          </v:shape>
          <o:OLEObject Type="Embed" ProgID="ChemDraw.Document.6.0" ShapeID="_x0000_i1025" DrawAspect="Content" ObjectID="_1686127856" r:id="rId17"/>
        </w:object>
      </w:r>
    </w:p>
    <w:p w14:paraId="6BD08352" w14:textId="77777777" w:rsidR="00B6320B" w:rsidRDefault="00B6320B" w:rsidP="00B6320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94ABF59" w14:textId="12B0299E" w:rsidR="00B6320B" w:rsidRDefault="00B6320B" w:rsidP="00B6320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9F7AA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5-2</w:t>
      </w:r>
      <w:r w:rsidRPr="009F7AA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39B9C2B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3C2C124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178394C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5C3B13CA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1731DE6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84EE184" w14:textId="77777777" w:rsidR="00B6320B" w:rsidRDefault="00B6320B" w:rsidP="00B6320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52E3A14" w14:textId="2E6E743C" w:rsidR="00B6320B" w:rsidRDefault="00B6320B" w:rsidP="00B6320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9F7AA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5-3</w:t>
      </w:r>
      <w:r w:rsidRPr="009F7AA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9"/>
        <w:gridCol w:w="1734"/>
        <w:gridCol w:w="2381"/>
        <w:gridCol w:w="2070"/>
        <w:gridCol w:w="1601"/>
      </w:tblGrid>
      <w:tr w:rsidR="00B6320B" w14:paraId="6B6ABE96" w14:textId="77777777" w:rsidTr="006B183C">
        <w:tc>
          <w:tcPr>
            <w:tcW w:w="1559" w:type="dxa"/>
          </w:tcPr>
          <w:p w14:paraId="7976E2C9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звание препарата</w:t>
            </w:r>
          </w:p>
        </w:tc>
        <w:tc>
          <w:tcPr>
            <w:tcW w:w="1734" w:type="dxa"/>
          </w:tcPr>
          <w:p w14:paraId="60E72AD5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екарственная форма (ЛФ)</w:t>
            </w:r>
          </w:p>
        </w:tc>
        <w:tc>
          <w:tcPr>
            <w:tcW w:w="2381" w:type="dxa"/>
          </w:tcPr>
          <w:p w14:paraId="1F632A49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 действующего вещества в ед. ЛФ, г</w:t>
            </w:r>
          </w:p>
        </w:tc>
        <w:tc>
          <w:tcPr>
            <w:tcW w:w="2070" w:type="dxa"/>
          </w:tcPr>
          <w:p w14:paraId="3A5A047E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жим дозирования</w:t>
            </w:r>
          </w:p>
        </w:tc>
        <w:tc>
          <w:tcPr>
            <w:tcW w:w="1601" w:type="dxa"/>
          </w:tcPr>
          <w:p w14:paraId="2A6B24AD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ффективная дневная доза, г/день</w:t>
            </w:r>
          </w:p>
        </w:tc>
      </w:tr>
      <w:tr w:rsidR="00B6320B" w14:paraId="064139F5" w14:textId="77777777" w:rsidTr="006B183C">
        <w:tc>
          <w:tcPr>
            <w:tcW w:w="1559" w:type="dxa"/>
            <w:vAlign w:val="center"/>
          </w:tcPr>
          <w:p w14:paraId="791E741A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крихин</w:t>
            </w:r>
          </w:p>
        </w:tc>
        <w:tc>
          <w:tcPr>
            <w:tcW w:w="1734" w:type="dxa"/>
            <w:vAlign w:val="center"/>
          </w:tcPr>
          <w:p w14:paraId="20591424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6664F3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1" w:type="dxa"/>
            <w:vAlign w:val="center"/>
          </w:tcPr>
          <w:p w14:paraId="373B76C6" w14:textId="77777777" w:rsidR="00B6320B" w:rsidRDefault="00B6320B" w:rsidP="006B18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2070" w:type="dxa"/>
            <w:vAlign w:val="center"/>
          </w:tcPr>
          <w:p w14:paraId="7F48621E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1" w:type="dxa"/>
            <w:vAlign w:val="center"/>
          </w:tcPr>
          <w:p w14:paraId="16E91116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320B" w14:paraId="234DDB4D" w14:textId="77777777" w:rsidTr="006B183C">
        <w:tc>
          <w:tcPr>
            <w:tcW w:w="1559" w:type="dxa"/>
            <w:vAlign w:val="center"/>
          </w:tcPr>
          <w:p w14:paraId="0F5931FD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змоцид</w:t>
            </w:r>
          </w:p>
        </w:tc>
        <w:tc>
          <w:tcPr>
            <w:tcW w:w="1734" w:type="dxa"/>
            <w:vAlign w:val="center"/>
          </w:tcPr>
          <w:p w14:paraId="6BDF8369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C13E70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1" w:type="dxa"/>
            <w:vAlign w:val="center"/>
          </w:tcPr>
          <w:p w14:paraId="28855316" w14:textId="77777777" w:rsidR="00B6320B" w:rsidRDefault="00B6320B" w:rsidP="006B18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2070" w:type="dxa"/>
            <w:vAlign w:val="center"/>
          </w:tcPr>
          <w:p w14:paraId="1DD14B56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1" w:type="dxa"/>
            <w:vAlign w:val="center"/>
          </w:tcPr>
          <w:p w14:paraId="0143DBA4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320B" w14:paraId="02ECB85E" w14:textId="77777777" w:rsidTr="006B183C">
        <w:tc>
          <w:tcPr>
            <w:tcW w:w="1559" w:type="dxa"/>
            <w:vAlign w:val="center"/>
          </w:tcPr>
          <w:p w14:paraId="7CE2DFB4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инин сернокислый</w:t>
            </w:r>
          </w:p>
        </w:tc>
        <w:tc>
          <w:tcPr>
            <w:tcW w:w="1734" w:type="dxa"/>
            <w:vAlign w:val="center"/>
          </w:tcPr>
          <w:p w14:paraId="26ACF3B7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0E8454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1" w:type="dxa"/>
            <w:vAlign w:val="center"/>
          </w:tcPr>
          <w:p w14:paraId="4BF763FB" w14:textId="77777777" w:rsidR="00B6320B" w:rsidRDefault="00B6320B" w:rsidP="006B18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2070" w:type="dxa"/>
            <w:vAlign w:val="center"/>
          </w:tcPr>
          <w:p w14:paraId="6CC36960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1" w:type="dxa"/>
            <w:vAlign w:val="center"/>
          </w:tcPr>
          <w:p w14:paraId="1FAE75DF" w14:textId="77777777" w:rsidR="00B6320B" w:rsidRDefault="00B6320B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bookmarkEnd w:id="4"/>
    <w:p w14:paraId="5F3D43A6" w14:textId="77777777" w:rsidR="00B6320B" w:rsidRDefault="00B6320B" w:rsidP="00B6320B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ЗАДАНИЕ</w:t>
      </w:r>
      <w:r w:rsidRPr="00631394">
        <w:rPr>
          <w:rFonts w:ascii="Times New Roman" w:hAnsi="Times New Roman" w:cs="Times New Roman"/>
          <w:b/>
          <w:sz w:val="24"/>
          <w:szCs w:val="24"/>
        </w:rPr>
        <w:t xml:space="preserve"> 6. </w:t>
      </w:r>
      <w:r w:rsidRPr="009B77BA">
        <w:rPr>
          <w:rFonts w:ascii="Times New Roman" w:hAnsi="Times New Roman" w:cs="Times New Roman"/>
          <w:b/>
          <w:color w:val="000000"/>
          <w:sz w:val="24"/>
          <w:szCs w:val="24"/>
        </w:rPr>
        <w:t>СИРЕНИД</w:t>
      </w:r>
    </w:p>
    <w:p w14:paraId="4C590EB5" w14:textId="77777777" w:rsidR="00B6320B" w:rsidRDefault="00B6320B" w:rsidP="00B6320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Штурм Берлина» и экспозицию «Освобождение Европы», а также изучите дополнительные материалы для ученика «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иренид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». </w:t>
      </w:r>
    </w:p>
    <w:p w14:paraId="0F961E5B" w14:textId="77777777" w:rsidR="00B6320B" w:rsidRDefault="00B6320B" w:rsidP="00B6320B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Пользуясь представленным текстом и описанием биологического вида </w:t>
      </w:r>
      <w:proofErr w:type="spellStart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Сирении</w:t>
      </w:r>
      <w:proofErr w:type="spellEnd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стручковой, знаниями об истории Великой Отечественной войны и географии СССР (современной России и сопредельных государств),</w:t>
      </w:r>
      <w:r w:rsidRPr="00295EF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5"/>
        <w:gridCol w:w="2406"/>
        <w:gridCol w:w="3456"/>
      </w:tblGrid>
      <w:tr w:rsidR="00B6320B" w14:paraId="52E2ED7C" w14:textId="77777777" w:rsidTr="006B183C">
        <w:tc>
          <w:tcPr>
            <w:tcW w:w="3345" w:type="dxa"/>
          </w:tcPr>
          <w:p w14:paraId="0D17526B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2DBA83D" wp14:editId="2FD208EC">
                  <wp:extent cx="1285875" cy="1285875"/>
                  <wp:effectExtent l="0" t="0" r="9525" b="9525"/>
                  <wp:docPr id="1" name="Рисунок 1" descr="http://qrcoder.ru/code/?https%3A%2F%2Fdrive.google.com%2Ffile%2Fd%2F160yaUTuG9jB8X5YGJNtCmFIyef5Fju9c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qrcoder.ru/code/?https%3A%2F%2Fdrive.google.com%2Ffile%2Fd%2F160yaUTuG9jB8X5YGJNtCmFIyef5Fju9c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4" w:type="dxa"/>
          </w:tcPr>
          <w:p w14:paraId="52C17FAD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7AD1AA1" wp14:editId="36E3649C">
                  <wp:extent cx="1285875" cy="1285875"/>
                  <wp:effectExtent l="0" t="0" r="9525" b="9525"/>
                  <wp:docPr id="21" name="Рисунок 21" descr="http://qrcoder.ru/code/?https%3A%2F%2Fdrive.google.com%2Ffile%2Fd%2F1lpIWDuTnpmQM7FjuHRm7-OhlXyG7p5sD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qrcoder.ru/code/?https%3A%2F%2Fdrive.google.com%2Ffile%2Fd%2F1lpIWDuTnpmQM7FjuHRm7-OhlXyG7p5sD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6" w:type="dxa"/>
          </w:tcPr>
          <w:p w14:paraId="644C0183" w14:textId="77777777" w:rsidR="00B6320B" w:rsidRDefault="00B6320B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C979182" wp14:editId="6DB60416">
                  <wp:extent cx="1171575" cy="1171575"/>
                  <wp:effectExtent l="0" t="0" r="9525" b="9525"/>
                  <wp:docPr id="2" name="Рисунок 2" descr="http://qrcoder.ru/code/?https%3A%2F%2Fwww.asienda.ru%2Fplants%2Fsireniya-struchkovaya%2F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qrcoder.ru/code/?https%3A%2F%2Fwww.asienda.ru%2Fplants%2Fsireniya-struchkovaya%2F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20B" w14:paraId="6BE7A930" w14:textId="77777777" w:rsidTr="006B183C">
        <w:tc>
          <w:tcPr>
            <w:tcW w:w="3345" w:type="dxa"/>
          </w:tcPr>
          <w:p w14:paraId="66BD814A" w14:textId="77777777" w:rsidR="00B6320B" w:rsidRPr="009B6A52" w:rsidRDefault="00B6320B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9B6A5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2404" w:type="dxa"/>
          </w:tcPr>
          <w:p w14:paraId="0F15EC85" w14:textId="77777777" w:rsidR="00B6320B" w:rsidRPr="009B6A52" w:rsidRDefault="00B6320B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Дополнительный материал для учеников</w:t>
            </w:r>
          </w:p>
        </w:tc>
        <w:tc>
          <w:tcPr>
            <w:tcW w:w="3456" w:type="dxa"/>
          </w:tcPr>
          <w:p w14:paraId="571F6EBA" w14:textId="77777777" w:rsidR="00B6320B" w:rsidRPr="009B6A52" w:rsidRDefault="00B6320B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Описание биологического вида </w:t>
            </w: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br/>
            </w:r>
            <w:proofErr w:type="spellStart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Сирения</w:t>
            </w:r>
            <w:proofErr w:type="spellEnd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 стручковая</w:t>
            </w:r>
          </w:p>
        </w:tc>
      </w:tr>
    </w:tbl>
    <w:p w14:paraId="31528B8D" w14:textId="77777777" w:rsidR="00B6320B" w:rsidRDefault="00B6320B" w:rsidP="00B6320B">
      <w:pP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6C07677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08D8FB1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31CE58B0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542D142E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06C040C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AE42A4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E37EC66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274B46A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239F231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40D17AC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551DB1B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504F686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1664B0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C5A4509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E1721CA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8783313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64C40E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663F348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378DE8F" w14:textId="77777777" w:rsidR="00B6320B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EFEDFC7" w14:textId="77777777" w:rsidR="00B6320B" w:rsidRPr="004E10FE" w:rsidRDefault="00B6320B" w:rsidP="00B632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sectPr w:rsidR="00B6320B" w:rsidRPr="004E10FE" w:rsidSect="00231015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557F3"/>
    <w:multiLevelType w:val="hybridMultilevel"/>
    <w:tmpl w:val="B2947C5C"/>
    <w:lvl w:ilvl="0" w:tplc="0419000F">
      <w:start w:val="1"/>
      <w:numFmt w:val="decimal"/>
      <w:lvlText w:val="%1."/>
      <w:lvlJc w:val="left"/>
      <w:pPr>
        <w:ind w:left="1370" w:hanging="360"/>
      </w:pPr>
    </w:lvl>
    <w:lvl w:ilvl="1" w:tplc="04190019" w:tentative="1">
      <w:start w:val="1"/>
      <w:numFmt w:val="lowerLetter"/>
      <w:lvlText w:val="%2."/>
      <w:lvlJc w:val="left"/>
      <w:pPr>
        <w:ind w:left="2090" w:hanging="360"/>
      </w:pPr>
    </w:lvl>
    <w:lvl w:ilvl="2" w:tplc="0419001B" w:tentative="1">
      <w:start w:val="1"/>
      <w:numFmt w:val="lowerRoman"/>
      <w:lvlText w:val="%3."/>
      <w:lvlJc w:val="right"/>
      <w:pPr>
        <w:ind w:left="2810" w:hanging="180"/>
      </w:pPr>
    </w:lvl>
    <w:lvl w:ilvl="3" w:tplc="0419000F" w:tentative="1">
      <w:start w:val="1"/>
      <w:numFmt w:val="decimal"/>
      <w:lvlText w:val="%4."/>
      <w:lvlJc w:val="left"/>
      <w:pPr>
        <w:ind w:left="3530" w:hanging="360"/>
      </w:pPr>
    </w:lvl>
    <w:lvl w:ilvl="4" w:tplc="04190019" w:tentative="1">
      <w:start w:val="1"/>
      <w:numFmt w:val="lowerLetter"/>
      <w:lvlText w:val="%5."/>
      <w:lvlJc w:val="left"/>
      <w:pPr>
        <w:ind w:left="4250" w:hanging="360"/>
      </w:pPr>
    </w:lvl>
    <w:lvl w:ilvl="5" w:tplc="0419001B" w:tentative="1">
      <w:start w:val="1"/>
      <w:numFmt w:val="lowerRoman"/>
      <w:lvlText w:val="%6."/>
      <w:lvlJc w:val="right"/>
      <w:pPr>
        <w:ind w:left="4970" w:hanging="180"/>
      </w:pPr>
    </w:lvl>
    <w:lvl w:ilvl="6" w:tplc="0419000F" w:tentative="1">
      <w:start w:val="1"/>
      <w:numFmt w:val="decimal"/>
      <w:lvlText w:val="%7."/>
      <w:lvlJc w:val="left"/>
      <w:pPr>
        <w:ind w:left="5690" w:hanging="360"/>
      </w:pPr>
    </w:lvl>
    <w:lvl w:ilvl="7" w:tplc="04190019" w:tentative="1">
      <w:start w:val="1"/>
      <w:numFmt w:val="lowerLetter"/>
      <w:lvlText w:val="%8."/>
      <w:lvlJc w:val="left"/>
      <w:pPr>
        <w:ind w:left="6410" w:hanging="360"/>
      </w:pPr>
    </w:lvl>
    <w:lvl w:ilvl="8" w:tplc="0419001B" w:tentative="1">
      <w:start w:val="1"/>
      <w:numFmt w:val="lowerRoman"/>
      <w:lvlText w:val="%9."/>
      <w:lvlJc w:val="right"/>
      <w:pPr>
        <w:ind w:left="7130" w:hanging="180"/>
      </w:pPr>
    </w:lvl>
  </w:abstractNum>
  <w:abstractNum w:abstractNumId="1">
    <w:nsid w:val="5EE079BF"/>
    <w:multiLevelType w:val="hybridMultilevel"/>
    <w:tmpl w:val="1CD46A84"/>
    <w:lvl w:ilvl="0" w:tplc="908A851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97F"/>
    <w:rsid w:val="00081CD3"/>
    <w:rsid w:val="0017088E"/>
    <w:rsid w:val="001C21A3"/>
    <w:rsid w:val="001D37A4"/>
    <w:rsid w:val="001E1C7C"/>
    <w:rsid w:val="001F6856"/>
    <w:rsid w:val="00231015"/>
    <w:rsid w:val="00391ABF"/>
    <w:rsid w:val="003973B9"/>
    <w:rsid w:val="003A603D"/>
    <w:rsid w:val="006A097F"/>
    <w:rsid w:val="00730BFB"/>
    <w:rsid w:val="00794B72"/>
    <w:rsid w:val="009508F0"/>
    <w:rsid w:val="009721DA"/>
    <w:rsid w:val="009F6D91"/>
    <w:rsid w:val="00A00064"/>
    <w:rsid w:val="00A35183"/>
    <w:rsid w:val="00B6320B"/>
    <w:rsid w:val="00BD0F0E"/>
    <w:rsid w:val="00C657E0"/>
    <w:rsid w:val="00DD0AB8"/>
    <w:rsid w:val="00F24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CF32C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097F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000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3A60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impleblock-modulepq3azd">
    <w:name w:val="simpleblock-module_p__q3azd"/>
    <w:basedOn w:val="a"/>
    <w:rsid w:val="003A60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BD0F0E"/>
    <w:pPr>
      <w:spacing w:line="259" w:lineRule="auto"/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2310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310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097F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000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3A60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impleblock-modulepq3azd">
    <w:name w:val="simpleblock-module_p__q3azd"/>
    <w:basedOn w:val="a"/>
    <w:rsid w:val="003A60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BD0F0E"/>
    <w:pPr>
      <w:spacing w:line="259" w:lineRule="auto"/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2310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310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14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image" Target="media/image8.gif"/><Relationship Id="rId18" Type="http://schemas.openxmlformats.org/officeDocument/2006/relationships/image" Target="media/image12.gi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gif"/><Relationship Id="rId12" Type="http://schemas.openxmlformats.org/officeDocument/2006/relationships/image" Target="media/image7.gif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image" Target="media/image14.gif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image" Target="media/image6.gif"/><Relationship Id="rId5" Type="http://schemas.openxmlformats.org/officeDocument/2006/relationships/webSettings" Target="webSettings.xml"/><Relationship Id="rId15" Type="http://schemas.openxmlformats.org/officeDocument/2006/relationships/image" Target="media/image10.gif"/><Relationship Id="rId10" Type="http://schemas.openxmlformats.org/officeDocument/2006/relationships/image" Target="media/image5.gif"/><Relationship Id="rId19" Type="http://schemas.openxmlformats.org/officeDocument/2006/relationships/image" Target="media/image13.gif"/><Relationship Id="rId4" Type="http://schemas.openxmlformats.org/officeDocument/2006/relationships/settings" Target="settings.xml"/><Relationship Id="rId9" Type="http://schemas.openxmlformats.org/officeDocument/2006/relationships/image" Target="media/image4.gif"/><Relationship Id="rId14" Type="http://schemas.openxmlformats.org/officeDocument/2006/relationships/image" Target="media/image9.gi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6</Pages>
  <Words>477</Words>
  <Characters>272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ихайлович Борунов</dc:creator>
  <cp:keywords/>
  <dc:description/>
  <cp:lastModifiedBy>Полина</cp:lastModifiedBy>
  <cp:revision>9</cp:revision>
  <dcterms:created xsi:type="dcterms:W3CDTF">2021-06-20T15:40:00Z</dcterms:created>
  <dcterms:modified xsi:type="dcterms:W3CDTF">2021-06-25T09:05:00Z</dcterms:modified>
</cp:coreProperties>
</file>